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314" r:id="rId5"/>
    <p:sldId id="370" r:id="rId6"/>
    <p:sldId id="373" r:id="rId7"/>
    <p:sldId id="371" r:id="rId8"/>
    <p:sldId id="372" r:id="rId9"/>
    <p:sldId id="375" r:id="rId10"/>
    <p:sldId id="374" r:id="rId11"/>
    <p:sldId id="340" r:id="rId12"/>
    <p:sldId id="348" r:id="rId13"/>
    <p:sldId id="376" r:id="rId14"/>
    <p:sldId id="349" r:id="rId15"/>
    <p:sldId id="355" r:id="rId16"/>
    <p:sldId id="367" r:id="rId17"/>
    <p:sldId id="356" r:id="rId18"/>
    <p:sldId id="377" r:id="rId19"/>
    <p:sldId id="328" r:id="rId20"/>
    <p:sldId id="339" r:id="rId21"/>
    <p:sldId id="329" r:id="rId22"/>
    <p:sldId id="369" r:id="rId23"/>
    <p:sldId id="378" r:id="rId24"/>
    <p:sldId id="351" r:id="rId25"/>
    <p:sldId id="353" r:id="rId26"/>
    <p:sldId id="330" r:id="rId27"/>
    <p:sldId id="368" r:id="rId28"/>
    <p:sldId id="352" r:id="rId29"/>
    <p:sldId id="354" r:id="rId30"/>
    <p:sldId id="379" r:id="rId31"/>
    <p:sldId id="366" r:id="rId32"/>
    <p:sldId id="362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5656"/>
    <a:srgbClr val="F7F7F7"/>
    <a:srgbClr val="C6C6C6"/>
    <a:srgbClr val="E7E6E6"/>
    <a:srgbClr val="1ABC9C"/>
    <a:srgbClr val="FFFFFF"/>
    <a:srgbClr val="F8F8F8"/>
    <a:srgbClr val="FE1359"/>
    <a:srgbClr val="FAF8F9"/>
    <a:srgbClr val="F9E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490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1513"/>
              </p:ext>
            </p:extLst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7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4430"/>
              </p:ext>
            </p:extLst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5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</a:t>
            </a:r>
            <a:r>
              <a:rPr lang="en-US" altLang="zh-TW" dirty="0" smtClean="0"/>
              <a:t>On </a:t>
            </a:r>
            <a:r>
              <a:rPr lang="en-US" altLang="zh-TW" dirty="0"/>
              <a:t>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28078"/>
              </p:ext>
            </p:extLst>
          </p:nvPr>
        </p:nvGraphicFramePr>
        <p:xfrm>
          <a:off x="2925244" y="4155096"/>
          <a:ext cx="130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244" y="4155096"/>
                        <a:ext cx="1308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1786267" y="2721939"/>
            <a:ext cx="2862322" cy="99873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點數</a:t>
            </a:r>
            <a:endParaRPr lang="zh-TW" altLang="en-US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肘形接點 14"/>
          <p:cNvCxnSpPr/>
          <p:nvPr/>
        </p:nvCxnSpPr>
        <p:spPr>
          <a:xfrm rot="16200000" flipH="1">
            <a:off x="2059518" y="3907213"/>
            <a:ext cx="649010" cy="53255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4648589" y="4497996"/>
            <a:ext cx="17096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4774565" y="3499261"/>
            <a:ext cx="1467709" cy="99873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1</a:t>
            </a:r>
            <a:r>
              <a:rPr lang="zh-TW" altLang="en-US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組</a:t>
            </a:r>
            <a:endParaRPr lang="zh-TW" altLang="en-US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</a:t>
            </a:r>
            <a:r>
              <a:rPr lang="en-US" altLang="zh-TW" dirty="0" smtClean="0"/>
              <a:t>On </a:t>
            </a:r>
            <a:r>
              <a:rPr lang="en-US" altLang="zh-TW" dirty="0"/>
              <a:t>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30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nform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944095"/>
            <a:ext cx="4782526" cy="12037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883441"/>
            <a:ext cx="4782526" cy="120373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944095"/>
            <a:ext cx="2865563" cy="1055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1996671"/>
            <a:ext cx="7924764" cy="4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 smtClean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89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24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17511"/>
            <a:ext cx="6101999" cy="34790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296242"/>
            <a:ext cx="6096000" cy="350282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488873" y="2002510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強柱弱梁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716112" y="1996344"/>
            <a:ext cx="86177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比</a:t>
            </a:r>
          </a:p>
        </p:txBody>
      </p:sp>
    </p:spTree>
    <p:extLst>
      <p:ext uri="{BB962C8B-B14F-4D97-AF65-F5344CB8AC3E}">
        <p14:creationId xmlns:p14="http://schemas.microsoft.com/office/powerpoint/2010/main" val="2721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</a:t>
            </a:r>
            <a:r>
              <a:rPr lang="en-US" altLang="zh-TW" sz="5400" dirty="0" smtClean="0"/>
              <a:t>Drift</a:t>
            </a:r>
            <a:endParaRPr lang="en-US" altLang="zh-TW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4970"/>
              </p:ext>
            </p:extLst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 smtClean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24</TotalTime>
  <Words>193</Words>
  <Application>Microsoft Office PowerPoint</Application>
  <PresentationFormat>寬螢幕</PresentationFormat>
  <Paragraphs>92</Paragraphs>
  <Slides>29</Slides>
  <Notes>4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9</vt:i4>
      </vt:variant>
    </vt:vector>
  </HeadingPairs>
  <TitlesOfParts>
    <vt:vector size="4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506</cp:revision>
  <dcterms:created xsi:type="dcterms:W3CDTF">2015-10-12T10:51:44Z</dcterms:created>
  <dcterms:modified xsi:type="dcterms:W3CDTF">2019-05-16T05:0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